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6"/>
  </p:notesMasterIdLst>
  <p:sldIdLst>
    <p:sldId id="314" r:id="rId5"/>
    <p:sldId id="545" r:id="rId6"/>
    <p:sldId id="554" r:id="rId7"/>
    <p:sldId id="556" r:id="rId8"/>
    <p:sldId id="319" r:id="rId9"/>
    <p:sldId id="410" r:id="rId10"/>
    <p:sldId id="551" r:id="rId11"/>
    <p:sldId id="428" r:id="rId12"/>
    <p:sldId id="316" r:id="rId13"/>
    <p:sldId id="437" r:id="rId14"/>
    <p:sldId id="557" r:id="rId15"/>
    <p:sldId id="320" r:id="rId16"/>
    <p:sldId id="348" r:id="rId17"/>
    <p:sldId id="552" r:id="rId18"/>
    <p:sldId id="421" r:id="rId19"/>
    <p:sldId id="498" r:id="rId20"/>
    <p:sldId id="500" r:id="rId21"/>
    <p:sldId id="417" r:id="rId22"/>
    <p:sldId id="503" r:id="rId23"/>
    <p:sldId id="422" r:id="rId24"/>
    <p:sldId id="423" r:id="rId25"/>
    <p:sldId id="519" r:id="rId26"/>
    <p:sldId id="520" r:id="rId27"/>
    <p:sldId id="518" r:id="rId28"/>
    <p:sldId id="345" r:id="rId29"/>
    <p:sldId id="341" r:id="rId30"/>
    <p:sldId id="543" r:id="rId31"/>
    <p:sldId id="409" r:id="rId32"/>
    <p:sldId id="544" r:id="rId33"/>
    <p:sldId id="558" r:id="rId34"/>
    <p:sldId id="560" r:id="rId35"/>
    <p:sldId id="561" r:id="rId36"/>
    <p:sldId id="563" r:id="rId37"/>
    <p:sldId id="564" r:id="rId38"/>
    <p:sldId id="553" r:id="rId39"/>
    <p:sldId id="506" r:id="rId40"/>
    <p:sldId id="517" r:id="rId41"/>
    <p:sldId id="464" r:id="rId42"/>
    <p:sldId id="528" r:id="rId43"/>
    <p:sldId id="471" r:id="rId44"/>
    <p:sldId id="509" r:id="rId45"/>
    <p:sldId id="510" r:id="rId46"/>
    <p:sldId id="474" r:id="rId47"/>
    <p:sldId id="532" r:id="rId48"/>
    <p:sldId id="533" r:id="rId49"/>
    <p:sldId id="476" r:id="rId50"/>
    <p:sldId id="487" r:id="rId51"/>
    <p:sldId id="541" r:id="rId52"/>
    <p:sldId id="536" r:id="rId53"/>
    <p:sldId id="550" r:id="rId54"/>
    <p:sldId id="547" r:id="rId5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51"/>
            <p14:sldId id="428"/>
            <p14:sldId id="316"/>
            <p14:sldId id="437"/>
            <p14:sldId id="557"/>
            <p14:sldId id="320"/>
            <p14:sldId id="348"/>
          </p14:sldIdLst>
        </p14:section>
        <p14:section name="Data" id="{5C431F36-3D7F-4BFB-A2C6-90614511EFFF}">
          <p14:sldIdLst>
            <p14:sldId id="552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0"/>
            <p14:sldId id="518"/>
            <p14:sldId id="345"/>
            <p14:sldId id="341"/>
            <p14:sldId id="543"/>
            <p14:sldId id="409"/>
            <p14:sldId id="544"/>
            <p14:sldId id="558"/>
            <p14:sldId id="560"/>
            <p14:sldId id="561"/>
            <p14:sldId id="563"/>
            <p14:sldId id="564"/>
          </p14:sldIdLst>
        </p14:section>
        <p14:section name="Verification" id="{4373B73A-00B1-47AF-B80F-FDCA870E2926}">
          <p14:sldIdLst>
            <p14:sldId id="553"/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120" y="1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commentAuthors" Target="commentAuthor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emf"/><Relationship Id="rId5" Type="http://schemas.openxmlformats.org/officeDocument/2006/relationships/image" Target="../media/image54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2.png"/><Relationship Id="rId4" Type="http://schemas.openxmlformats.org/officeDocument/2006/relationships/image" Target="../media/image6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0.png"/><Relationship Id="rId7" Type="http://schemas.openxmlformats.org/officeDocument/2006/relationships/image" Target="../media/image74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2.png"/><Relationship Id="rId4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5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93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1733473"/>
            <a:ext cx="6096001" cy="4572001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473"/>
            <a:ext cx="6096000" cy="45720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496887" y="1733473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475868" y="173347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2A3808FF-A707-BE4F-AC8C-F9D46168FA45}"/>
              </a:ext>
            </a:extLst>
          </p:cNvPr>
          <p:cNvSpPr txBox="1"/>
          <p:nvPr/>
        </p:nvSpPr>
        <p:spPr>
          <a:xfrm>
            <a:off x="5860006" y="1000125"/>
            <a:ext cx="861774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想改圖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819104" y="711204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>
            <a:extLst>
              <a:ext uri="{FF2B5EF4-FFF2-40B4-BE49-F238E27FC236}">
                <a16:creationId xmlns:a16="http://schemas.microsoft.com/office/drawing/2014/main" id="{75BBB39C-0E25-EB48-8A8E-A7EFF24EFD80}"/>
              </a:ext>
            </a:extLst>
          </p:cNvPr>
          <p:cNvSpPr txBox="1"/>
          <p:nvPr/>
        </p:nvSpPr>
        <p:spPr>
          <a:xfrm>
            <a:off x="4286250" y="711204"/>
            <a:ext cx="137473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圖名改一下</a:t>
            </a: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8912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21414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6805669" y="1521414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0251874" y="153300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30438" y="1521414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98846" y="2413593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9962707" y="2233555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947523" y="5145376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0104946" y="5246776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383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803187" y="1971870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5442" y="518"/>
            <a:ext cx="2430558" cy="182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147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688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804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344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 l="-25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.4%</m:t>
                      </m:r>
                    </m:oMath>
                  </m:oMathPara>
                </a14:m>
                <a:endParaRPr lang="zh-TW" altLang="en-US" sz="24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>
            <a:extLst>
              <a:ext uri="{FF2B5EF4-FFF2-40B4-BE49-F238E27FC236}">
                <a16:creationId xmlns:a16="http://schemas.microsoft.com/office/drawing/2014/main" id="{42E6C0C9-52D3-6140-BA80-A03B49C7B7B9}"/>
              </a:ext>
            </a:extLst>
          </p:cNvPr>
          <p:cNvSpPr txBox="1"/>
          <p:nvPr/>
        </p:nvSpPr>
        <p:spPr>
          <a:xfrm>
            <a:off x="6720935" y="1031358"/>
            <a:ext cx="1374735" cy="43511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修改成趴數</a:t>
            </a:r>
          </a:p>
        </p:txBody>
      </p:sp>
    </p:spTree>
    <p:extLst>
      <p:ext uri="{BB962C8B-B14F-4D97-AF65-F5344CB8AC3E}">
        <p14:creationId xmlns:p14="http://schemas.microsoft.com/office/powerpoint/2010/main" val="42622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0.0</m:t>
                      </m:r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4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95256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10069218" cy="1311128"/>
          </a:xfrm>
        </p:spPr>
        <p:txBody>
          <a:bodyPr/>
          <a:lstStyle/>
          <a:p>
            <a:r>
              <a:rPr lang="en-US" altLang="zh-TW" dirty="0"/>
              <a:t>Hinges Only On Ends vs Multi-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119" y="1738718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4104323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41209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1625024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199480" y="1692515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58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3146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878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878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610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273</TotalTime>
  <Words>1135</Words>
  <Application>Microsoft Macintosh PowerPoint</Application>
  <PresentationFormat>寬螢幕</PresentationFormat>
  <Paragraphs>506</Paragraphs>
  <Slides>51</Slides>
  <Notes>25</Notes>
  <HiddenSlides>3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1</vt:i4>
      </vt:variant>
    </vt:vector>
  </HeadingPairs>
  <TitlesOfParts>
    <vt:vector size="58" baseType="lpstr">
      <vt:lpstr>Segoe UI</vt:lpstr>
      <vt:lpstr>Segoe UI Light</vt:lpstr>
      <vt:lpstr>Arial</vt:lpstr>
      <vt:lpstr>Calibri</vt:lpstr>
      <vt:lpstr>Cambria Math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乃宥然</cp:lastModifiedBy>
  <cp:revision>676</cp:revision>
  <dcterms:created xsi:type="dcterms:W3CDTF">2015-10-12T10:51:44Z</dcterms:created>
  <dcterms:modified xsi:type="dcterms:W3CDTF">2019-05-22T13:14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